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30561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305614"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305615"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305616"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305617"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305618"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305619"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3CD04148" w14:textId="60A74DE9"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09DFCA1C" w14:textId="11C1CDF8" w:rsidR="004F188A" w:rsidRDefault="004F188A" w:rsidP="009A46AF">
      <w:pPr>
        <w:widowControl/>
        <w:spacing w:line="440" w:lineRule="exact"/>
        <w:jc w:val="left"/>
        <w:rPr>
          <w:rFonts w:ascii="Times New Roman" w:eastAsia="宋体" w:hAnsi="Times New Roman" w:cs="Times New Roman"/>
          <w:kern w:val="0"/>
          <w:sz w:val="24"/>
          <w:szCs w:val="24"/>
        </w:rPr>
      </w:pPr>
    </w:p>
    <w:p w14:paraId="53075C90" w14:textId="737E17EB" w:rsidR="001639E8" w:rsidRDefault="001639E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部分？</w:t>
      </w:r>
    </w:p>
    <w:p w14:paraId="222FD086" w14:textId="1F5F5709"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hint="eastAsia"/>
          <w:kern w:val="0"/>
          <w:sz w:val="24"/>
          <w:szCs w:val="24"/>
        </w:rPr>
      </w:pPr>
    </w:p>
    <w:p w14:paraId="20948330" w14:textId="587066C2"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3413EB9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地三分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hint="eastAsia"/>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hint="eastAsia"/>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hint="eastAsia"/>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hint="eastAsia"/>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3BC7CBD4" w14:textId="183755E4" w:rsidR="004F188A" w:rsidRDefault="004F188A" w:rsidP="009A46AF">
      <w:pPr>
        <w:widowControl/>
        <w:spacing w:line="440" w:lineRule="exact"/>
        <w:jc w:val="left"/>
        <w:rPr>
          <w:rFonts w:ascii="Times New Roman" w:eastAsia="宋体" w:hAnsi="Times New Roman" w:cs="Times New Roman" w:hint="eastAsia"/>
          <w:kern w:val="0"/>
          <w:sz w:val="24"/>
          <w:szCs w:val="24"/>
        </w:rPr>
      </w:pPr>
    </w:p>
    <w:p w14:paraId="7D9A82FD" w14:textId="2BA02038" w:rsidR="004F188A"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Default="004F188A" w:rsidP="009A46AF">
      <w:pPr>
        <w:widowControl/>
        <w:spacing w:line="440" w:lineRule="exact"/>
        <w:jc w:val="left"/>
        <w:rPr>
          <w:rFonts w:ascii="Times New Roman" w:eastAsia="宋体" w:hAnsi="Times New Roman" w:cs="Times New Roman"/>
          <w:kern w:val="0"/>
          <w:sz w:val="24"/>
          <w:szCs w:val="24"/>
        </w:rPr>
      </w:pPr>
    </w:p>
    <w:p w14:paraId="2F31B784" w14:textId="215A0677" w:rsidR="004F188A" w:rsidRDefault="004F188A" w:rsidP="009A46AF">
      <w:pPr>
        <w:widowControl/>
        <w:spacing w:line="440" w:lineRule="exact"/>
        <w:jc w:val="left"/>
        <w:rPr>
          <w:rFonts w:ascii="Times New Roman" w:eastAsia="宋体" w:hAnsi="Times New Roman" w:cs="Times New Roman"/>
          <w:kern w:val="0"/>
          <w:sz w:val="24"/>
          <w:szCs w:val="24"/>
        </w:rPr>
      </w:pPr>
    </w:p>
    <w:p w14:paraId="15B6CFF6" w14:textId="2154C3D8" w:rsidR="004F188A"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Default="004F188A" w:rsidP="009A46AF">
      <w:pPr>
        <w:widowControl/>
        <w:spacing w:line="440" w:lineRule="exact"/>
        <w:jc w:val="left"/>
        <w:rPr>
          <w:rFonts w:ascii="Times New Roman" w:eastAsia="宋体" w:hAnsi="Times New Roman" w:cs="Times New Roman"/>
          <w:kern w:val="0"/>
          <w:sz w:val="24"/>
          <w:szCs w:val="24"/>
        </w:rPr>
      </w:pPr>
    </w:p>
    <w:p w14:paraId="1B589F0A" w14:textId="31D9F6A2" w:rsidR="004F188A" w:rsidRDefault="004F188A" w:rsidP="009A46AF">
      <w:pPr>
        <w:widowControl/>
        <w:spacing w:line="440" w:lineRule="exact"/>
        <w:jc w:val="left"/>
        <w:rPr>
          <w:rFonts w:ascii="Times New Roman" w:eastAsia="宋体" w:hAnsi="Times New Roman" w:cs="Times New Roman"/>
          <w:kern w:val="0"/>
          <w:sz w:val="24"/>
          <w:szCs w:val="24"/>
        </w:rPr>
      </w:pPr>
    </w:p>
    <w:p w14:paraId="11D780F1"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F9CB7F" w14:textId="77777777" w:rsidR="00896DF7" w:rsidRDefault="00896DF7" w:rsidP="00F8499D">
      <w:r>
        <w:separator/>
      </w:r>
    </w:p>
  </w:endnote>
  <w:endnote w:type="continuationSeparator" w:id="0">
    <w:p w14:paraId="6BECA8CE" w14:textId="77777777" w:rsidR="00896DF7" w:rsidRDefault="00896DF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3D474C" w14:textId="77777777" w:rsidR="00896DF7" w:rsidRDefault="00896DF7" w:rsidP="00F8499D">
      <w:r>
        <w:separator/>
      </w:r>
    </w:p>
  </w:footnote>
  <w:footnote w:type="continuationSeparator" w:id="0">
    <w:p w14:paraId="1F0835E6" w14:textId="77777777" w:rsidR="00896DF7" w:rsidRDefault="00896DF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094"/>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D9B"/>
    <w:rsid w:val="001875C7"/>
    <w:rsid w:val="00190C64"/>
    <w:rsid w:val="001931C6"/>
    <w:rsid w:val="001963C3"/>
    <w:rsid w:val="001976BC"/>
    <w:rsid w:val="001A0461"/>
    <w:rsid w:val="001A3B93"/>
    <w:rsid w:val="001A709A"/>
    <w:rsid w:val="001B1CD1"/>
    <w:rsid w:val="001B20D6"/>
    <w:rsid w:val="001B33CB"/>
    <w:rsid w:val="001B3913"/>
    <w:rsid w:val="001B4249"/>
    <w:rsid w:val="001B493D"/>
    <w:rsid w:val="001B571D"/>
    <w:rsid w:val="001B66BA"/>
    <w:rsid w:val="001B68A2"/>
    <w:rsid w:val="001C0383"/>
    <w:rsid w:val="001C0B14"/>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41BD"/>
    <w:rsid w:val="00416070"/>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61DC"/>
    <w:rsid w:val="006B7563"/>
    <w:rsid w:val="006B7743"/>
    <w:rsid w:val="006C05A8"/>
    <w:rsid w:val="006C05CB"/>
    <w:rsid w:val="006C22CE"/>
    <w:rsid w:val="006C26FF"/>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6778"/>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75</TotalTime>
  <Pages>282</Pages>
  <Words>25364</Words>
  <Characters>144581</Characters>
  <Application>Microsoft Office Word</Application>
  <DocSecurity>0</DocSecurity>
  <Lines>1204</Lines>
  <Paragraphs>339</Paragraphs>
  <ScaleCrop>false</ScaleCrop>
  <Company/>
  <LinksUpToDate>false</LinksUpToDate>
  <CharactersWithSpaces>169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03</cp:revision>
  <dcterms:created xsi:type="dcterms:W3CDTF">2024-03-11T03:11:00Z</dcterms:created>
  <dcterms:modified xsi:type="dcterms:W3CDTF">2024-03-18T14:20:00Z</dcterms:modified>
</cp:coreProperties>
</file>